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B56ABB" w14:textId="2F6459C9" w:rsidR="00BB549B" w:rsidRPr="00BC7A96" w:rsidRDefault="00BB549B" w:rsidP="00CA5BD9">
      <w:pPr>
        <w:pStyle w:val="Heading1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Answers to lecture problems</w:t>
      </w:r>
      <w:r>
        <w:rPr>
          <w:rFonts w:eastAsia="Times New Roman"/>
          <w:lang w:eastAsia="en-GB"/>
        </w:rPr>
        <w:t xml:space="preserve"> – lecture</w:t>
      </w:r>
      <w:r w:rsidR="003F0A2F">
        <w:rPr>
          <w:rFonts w:eastAsia="Times New Roman"/>
          <w:lang w:eastAsia="en-GB"/>
        </w:rPr>
        <w:t>s</w:t>
      </w:r>
      <w:r>
        <w:rPr>
          <w:rFonts w:eastAsia="Times New Roman"/>
          <w:lang w:eastAsia="en-GB"/>
        </w:rPr>
        <w:t xml:space="preserve"> 7</w:t>
      </w:r>
      <w:r w:rsidR="003F0A2F">
        <w:rPr>
          <w:rFonts w:eastAsia="Times New Roman"/>
          <w:lang w:eastAsia="en-GB"/>
        </w:rPr>
        <w:t>…9</w:t>
      </w:r>
      <w:bookmarkStart w:id="0" w:name="_GoBack"/>
      <w:bookmarkEnd w:id="0"/>
    </w:p>
    <w:p w14:paraId="03078E81" w14:textId="633CF000" w:rsidR="00BB549B" w:rsidRPr="00BC7A96" w:rsidRDefault="00BB549B" w:rsidP="00F51187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 xml:space="preserve">Lecture </w:t>
      </w:r>
      <w:r>
        <w:rPr>
          <w:rFonts w:eastAsia="Times New Roman"/>
          <w:lang w:eastAsia="en-GB"/>
        </w:rPr>
        <w:t>7</w:t>
      </w:r>
    </w:p>
    <w:p w14:paraId="3E676D2F" w14:textId="0F4AF61D" w:rsidR="00CA5BD9" w:rsidRPr="00CA5BD9" w:rsidRDefault="00BB549B" w:rsidP="00CA5BD9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2D50A372" w14:textId="397AA566" w:rsidR="00FA20D7" w:rsidRPr="00CA5BD9" w:rsidRDefault="00F51187">
      <w:pPr>
        <w:rPr>
          <w:rFonts w:ascii="Times New Roman" w:hAnsi="Times New Roman" w:cs="Times New Roman"/>
        </w:rPr>
      </w:pPr>
      <w:r w:rsidRPr="00CA5BD9">
        <w:rPr>
          <w:rFonts w:ascii="Times New Roman" w:hAnsi="Times New Roman" w:cs="Times New Roman"/>
          <w:position w:val="-180"/>
        </w:rPr>
        <w:object w:dxaOrig="6759" w:dyaOrig="3780" w14:anchorId="20EE79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8pt;height:189pt" o:ole="">
            <v:imagedata r:id="rId4" o:title=""/>
          </v:shape>
          <o:OLEObject Type="Embed" ProgID="Equation.DSMT4" ShapeID="_x0000_i1025" DrawAspect="Content" ObjectID="_1611583260" r:id="rId5"/>
        </w:object>
      </w:r>
    </w:p>
    <w:p w14:paraId="06A23A12" w14:textId="7F6C4C1D" w:rsidR="00F51187" w:rsidRDefault="00F51187" w:rsidP="00F51187">
      <w:pPr>
        <w:pStyle w:val="Heading2"/>
      </w:pPr>
      <w:r>
        <w:t>Lecture 8</w:t>
      </w:r>
    </w:p>
    <w:p w14:paraId="78B0E05B" w14:textId="38292A2C" w:rsidR="00F51187" w:rsidRDefault="00F51187" w:rsidP="00F51187">
      <w:pPr>
        <w:pStyle w:val="Heading3"/>
      </w:pPr>
      <w:r>
        <w:t>Slide 1</w:t>
      </w:r>
    </w:p>
    <w:p w14:paraId="1E43A06B" w14:textId="081AB392" w:rsidR="00F51187" w:rsidRPr="00CA5BD9" w:rsidRDefault="00F51187" w:rsidP="00F51187">
      <w:pPr>
        <w:rPr>
          <w:rFonts w:ascii="Times New Roman" w:hAnsi="Times New Roman" w:cs="Times New Roman"/>
        </w:rPr>
      </w:pPr>
      <w:r w:rsidRPr="00CA5BD9">
        <w:rPr>
          <w:rFonts w:ascii="Times New Roman" w:hAnsi="Times New Roman" w:cs="Times New Roman"/>
          <w:position w:val="-52"/>
        </w:rPr>
        <w:object w:dxaOrig="4360" w:dyaOrig="2200" w14:anchorId="73E38B92">
          <v:shape id="_x0000_i1026" type="#_x0000_t75" style="width:217.8pt;height:109.8pt" o:ole="">
            <v:imagedata r:id="rId6" o:title=""/>
          </v:shape>
          <o:OLEObject Type="Embed" ProgID="Equation.DSMT4" ShapeID="_x0000_i1026" DrawAspect="Content" ObjectID="_1611583261" r:id="rId7"/>
        </w:object>
      </w:r>
    </w:p>
    <w:p w14:paraId="0367AC61" w14:textId="7414AC27" w:rsidR="00F51187" w:rsidRPr="00CA5BD9" w:rsidRDefault="00F51187" w:rsidP="00F51187">
      <w:pPr>
        <w:rPr>
          <w:rFonts w:ascii="Times New Roman" w:hAnsi="Times New Roman" w:cs="Times New Roman"/>
        </w:rPr>
      </w:pPr>
      <w:r w:rsidRPr="00CA5BD9">
        <w:rPr>
          <w:rFonts w:ascii="Times New Roman" w:hAnsi="Times New Roman" w:cs="Times New Roman"/>
        </w:rPr>
        <w:t>Yes.</w:t>
      </w:r>
    </w:p>
    <w:p w14:paraId="581D5AF6" w14:textId="42B9666D" w:rsidR="00F51187" w:rsidRPr="00CA5BD9" w:rsidRDefault="00F51187" w:rsidP="00F51187">
      <w:pPr>
        <w:rPr>
          <w:rFonts w:ascii="Times New Roman" w:hAnsi="Times New Roman" w:cs="Times New Roman"/>
        </w:rPr>
      </w:pPr>
      <w:r w:rsidRPr="00CA5BD9">
        <w:rPr>
          <w:rFonts w:ascii="Times New Roman" w:hAnsi="Times New Roman" w:cs="Times New Roman"/>
        </w:rPr>
        <w:t>Mass.</w:t>
      </w:r>
    </w:p>
    <w:p w14:paraId="5D9B4A53" w14:textId="0B3536EC" w:rsidR="00F51187" w:rsidRDefault="00CA5BD9" w:rsidP="00CA5BD9">
      <w:pPr>
        <w:pStyle w:val="Heading2"/>
      </w:pPr>
      <w:r>
        <w:t>Lecture 9</w:t>
      </w:r>
    </w:p>
    <w:p w14:paraId="1388B01D" w14:textId="6E98093A" w:rsidR="00CA5BD9" w:rsidRPr="00CA5BD9" w:rsidRDefault="00CA5BD9" w:rsidP="00CA5BD9">
      <w:pPr>
        <w:pStyle w:val="Heading3"/>
      </w:pPr>
      <w:r>
        <w:t>Slide 1</w:t>
      </w:r>
    </w:p>
    <w:p w14:paraId="2FEC8B15" w14:textId="55FEA10E" w:rsidR="00CA5BD9" w:rsidRDefault="00CA5BD9" w:rsidP="00CA5BD9">
      <w:pPr>
        <w:rPr>
          <w:rFonts w:ascii="Times New Roman" w:hAnsi="Times New Roman" w:cs="Times New Roman"/>
        </w:rPr>
      </w:pPr>
      <w:r w:rsidRPr="00CA5BD9">
        <w:rPr>
          <w:rFonts w:ascii="Times New Roman" w:hAnsi="Times New Roman" w:cs="Times New Roman"/>
        </w:rPr>
        <w:t xml:space="preserve">Laplace Equation is </w:t>
      </w:r>
      <w:r w:rsidRPr="00CA5BD9">
        <w:rPr>
          <w:rFonts w:ascii="Times New Roman" w:hAnsi="Times New Roman" w:cs="Times New Roman"/>
          <w:position w:val="-10"/>
        </w:rPr>
        <w:object w:dxaOrig="1440" w:dyaOrig="340" w14:anchorId="06C9BC66">
          <v:shape id="_x0000_i1027" type="#_x0000_t75" style="width:1in;height:16.8pt" o:ole="">
            <v:imagedata r:id="rId8" o:title=""/>
          </v:shape>
          <o:OLEObject Type="Embed" ProgID="Equation.DSMT4" ShapeID="_x0000_i1027" DrawAspect="Content" ObjectID="_1611583262" r:id="rId9"/>
        </w:object>
      </w:r>
    </w:p>
    <w:p w14:paraId="24756A3B" w14:textId="37F528B1" w:rsidR="007E73F2" w:rsidRPr="00CA5BD9" w:rsidRDefault="007E73F2" w:rsidP="007E73F2">
      <w:pPr>
        <w:pStyle w:val="Heading3"/>
      </w:pPr>
      <w:r>
        <w:t>Slide 7</w:t>
      </w:r>
    </w:p>
    <w:p w14:paraId="18623919" w14:textId="326383F8" w:rsidR="00CA5BD9" w:rsidRPr="00CA5BD9" w:rsidRDefault="00CA5BD9" w:rsidP="00CA5BD9">
      <w:pPr>
        <w:rPr>
          <w:rFonts w:ascii="Times New Roman" w:hAnsi="Times New Roman" w:cs="Times New Roman"/>
        </w:rPr>
      </w:pPr>
      <w:r w:rsidRPr="00CA5BD9">
        <w:rPr>
          <w:rFonts w:ascii="Times New Roman" w:hAnsi="Times New Roman" w:cs="Times New Roman"/>
          <w:position w:val="-82"/>
        </w:rPr>
        <w:object w:dxaOrig="2020" w:dyaOrig="2540" w14:anchorId="44D9B61E">
          <v:shape id="_x0000_i1028" type="#_x0000_t75" style="width:100.8pt;height:127.2pt" o:ole="">
            <v:imagedata r:id="rId10" o:title=""/>
          </v:shape>
          <o:OLEObject Type="Embed" ProgID="Equation.DSMT4" ShapeID="_x0000_i1028" DrawAspect="Content" ObjectID="_1611583263" r:id="rId11"/>
        </w:object>
      </w:r>
    </w:p>
    <w:sectPr w:rsidR="00CA5BD9" w:rsidRPr="00CA5BD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49B"/>
    <w:rsid w:val="003F0A2F"/>
    <w:rsid w:val="007E73F2"/>
    <w:rsid w:val="00BB549B"/>
    <w:rsid w:val="00CA5BD9"/>
    <w:rsid w:val="00F51187"/>
    <w:rsid w:val="00FA20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1D59FCD8"/>
  <w15:chartTrackingRefBased/>
  <w15:docId w15:val="{730D34B3-54BB-4E16-9BC6-4CCC998F2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Theme="minorHAnsi" w:hAnsi="Cambria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549B"/>
  </w:style>
  <w:style w:type="paragraph" w:styleId="Heading1">
    <w:name w:val="heading 1"/>
    <w:basedOn w:val="Normal"/>
    <w:next w:val="Normal"/>
    <w:link w:val="Heading1Char"/>
    <w:uiPriority w:val="9"/>
    <w:qFormat/>
    <w:rsid w:val="00F51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118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5118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5118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36</Words>
  <Characters>20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Greenshaw</dc:creator>
  <cp:keywords/>
  <dc:description/>
  <cp:lastModifiedBy>Tim Greenshaw</cp:lastModifiedBy>
  <cp:revision>3</cp:revision>
  <dcterms:created xsi:type="dcterms:W3CDTF">2019-02-13T16:37:00Z</dcterms:created>
  <dcterms:modified xsi:type="dcterms:W3CDTF">2019-02-13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